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028E" w:rsidRPr="00396DCC" w:rsidRDefault="009F5428" w:rsidP="0065028E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Задача</w:t>
      </w:r>
      <w:r w:rsidR="0065028E" w:rsidRPr="00396DCC">
        <w:rPr>
          <w:b/>
          <w:sz w:val="28"/>
          <w:szCs w:val="28"/>
        </w:rPr>
        <w:t xml:space="preserve"> №1</w:t>
      </w:r>
    </w:p>
    <w:p w:rsidR="00695FB3" w:rsidRDefault="00695FB3" w:rsidP="00695FB3">
      <w:pPr>
        <w:spacing w:line="360" w:lineRule="auto"/>
        <w:jc w:val="both"/>
        <w:rPr>
          <w:lang w:val="uk-UA"/>
        </w:rPr>
      </w:pPr>
    </w:p>
    <w:p w:rsidR="00D7149E" w:rsidRPr="00D7149E" w:rsidRDefault="00D46556" w:rsidP="00695FB3">
      <w:pPr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35pt;height:238.6pt">
            <v:imagedata r:id="rId8" o:title=""/>
          </v:shape>
        </w:pict>
      </w:r>
    </w:p>
    <w:p w:rsidR="00695FB3" w:rsidRPr="00396DCC" w:rsidRDefault="00D23559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</w:t>
      </w:r>
      <w:r w:rsidR="00695FB3" w:rsidRPr="00396DCC">
        <w:rPr>
          <w:sz w:val="28"/>
          <w:szCs w:val="28"/>
        </w:rPr>
        <w:t xml:space="preserve">: </w:t>
      </w:r>
      <w:r w:rsidR="00D7149E" w:rsidRPr="00396DCC">
        <w:rPr>
          <w:position w:val="-12"/>
          <w:sz w:val="28"/>
          <w:szCs w:val="28"/>
        </w:rPr>
        <w:object w:dxaOrig="6800" w:dyaOrig="380">
          <v:shape id="_x0000_i1026" type="#_x0000_t75" style="width:339.9pt;height:19.25pt" o:ole="">
            <v:imagedata r:id="rId9" o:title=""/>
          </v:shape>
          <o:OLEObject Type="Embed" ProgID="Equation.DSMT4" ShapeID="_x0000_i1026" DrawAspect="Content" ObjectID="_1413178882" r:id="rId10"/>
        </w:object>
      </w:r>
    </w:p>
    <w:p w:rsidR="00DD7C67" w:rsidRPr="00396DCC" w:rsidRDefault="00D7149E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position w:val="-12"/>
          <w:sz w:val="28"/>
          <w:szCs w:val="28"/>
        </w:rPr>
        <w:object w:dxaOrig="7600" w:dyaOrig="380">
          <v:shape id="_x0000_i1027" type="#_x0000_t75" style="width:379.25pt;height:19.25pt" o:ole="">
            <v:imagedata r:id="rId11" o:title=""/>
          </v:shape>
          <o:OLEObject Type="Embed" ProgID="Equation.DSMT4" ShapeID="_x0000_i1027" DrawAspect="Content" ObjectID="_1413178883" r:id="rId12"/>
        </w:object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Решение.</w:t>
      </w:r>
    </w:p>
    <w:p w:rsidR="002C5E25" w:rsidRPr="00D23559" w:rsidRDefault="00DD7C67" w:rsidP="00695FB3">
      <w:pPr>
        <w:spacing w:line="360" w:lineRule="auto"/>
        <w:jc w:val="both"/>
        <w:rPr>
          <w:b/>
          <w:sz w:val="28"/>
          <w:szCs w:val="28"/>
        </w:rPr>
      </w:pPr>
      <w:r w:rsidRPr="00D23559">
        <w:rPr>
          <w:b/>
          <w:sz w:val="28"/>
          <w:szCs w:val="28"/>
        </w:rPr>
        <w:t>1</w:t>
      </w:r>
      <w:r w:rsidR="00BC0A1E" w:rsidRPr="00D23559">
        <w:rPr>
          <w:b/>
          <w:sz w:val="28"/>
          <w:szCs w:val="28"/>
        </w:rPr>
        <w:t>.</w:t>
      </w:r>
      <w:r w:rsidRPr="00D23559">
        <w:rPr>
          <w:b/>
          <w:sz w:val="28"/>
          <w:szCs w:val="28"/>
        </w:rPr>
        <w:t xml:space="preserve"> </w:t>
      </w:r>
      <w:r w:rsidR="002C5E25" w:rsidRPr="00D23559">
        <w:rPr>
          <w:b/>
          <w:sz w:val="28"/>
          <w:szCs w:val="28"/>
        </w:rPr>
        <w:t>Произвольно задавшись направлением тока, проходящего через каждый элемент цепи, и направлением обхода контуров составить систему уравнений, необходимых для определения токов по</w:t>
      </w:r>
      <w:r w:rsidR="00D23559" w:rsidRPr="00D23559">
        <w:rPr>
          <w:b/>
          <w:sz w:val="28"/>
          <w:szCs w:val="28"/>
        </w:rPr>
        <w:t xml:space="preserve"> первому и второму</w:t>
      </w:r>
      <w:r w:rsidR="002C5E25" w:rsidRPr="00D23559">
        <w:rPr>
          <w:b/>
          <w:sz w:val="28"/>
          <w:szCs w:val="28"/>
        </w:rPr>
        <w:t xml:space="preserve"> законам Кирхгофа.</w:t>
      </w:r>
    </w:p>
    <w:p w:rsidR="009F5428" w:rsidRPr="00396DCC" w:rsidRDefault="00D46556" w:rsidP="00695FB3">
      <w:pPr>
        <w:spacing w:line="360" w:lineRule="auto"/>
        <w:jc w:val="both"/>
        <w:rPr>
          <w:sz w:val="28"/>
          <w:szCs w:val="28"/>
        </w:rPr>
      </w:pPr>
      <w:r>
        <w:pict>
          <v:shape id="_x0000_i1028" type="#_x0000_t75" style="width:277.95pt;height:241.95pt">
            <v:imagedata r:id="rId13" o:title=""/>
          </v:shape>
        </w:pict>
      </w:r>
    </w:p>
    <w:p w:rsidR="00DD7C67" w:rsidRPr="00396DCC" w:rsidRDefault="002C5E25" w:rsidP="002C5E25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lastRenderedPageBreak/>
        <w:t xml:space="preserve">Необходимо определить </w:t>
      </w:r>
      <w:r w:rsidR="009F5428">
        <w:rPr>
          <w:sz w:val="28"/>
          <w:szCs w:val="28"/>
        </w:rPr>
        <w:t>шесть</w:t>
      </w:r>
      <w:r w:rsidRPr="00396DCC">
        <w:rPr>
          <w:sz w:val="28"/>
          <w:szCs w:val="28"/>
        </w:rPr>
        <w:t xml:space="preserve"> токов. </w:t>
      </w:r>
      <w:r w:rsidR="00DE7C5D" w:rsidRPr="00396DCC">
        <w:rPr>
          <w:sz w:val="28"/>
          <w:szCs w:val="28"/>
        </w:rPr>
        <w:t>Цепь содержит</w:t>
      </w:r>
      <w:r w:rsidRPr="00396DCC">
        <w:rPr>
          <w:sz w:val="28"/>
          <w:szCs w:val="28"/>
        </w:rPr>
        <w:t xml:space="preserve"> </w:t>
      </w:r>
      <w:r w:rsidR="009F5428">
        <w:rPr>
          <w:sz w:val="28"/>
          <w:szCs w:val="28"/>
        </w:rPr>
        <w:t>четыре</w:t>
      </w:r>
      <w:r w:rsidR="00DE7C5D" w:rsidRPr="00396DCC">
        <w:rPr>
          <w:sz w:val="28"/>
          <w:szCs w:val="28"/>
        </w:rPr>
        <w:t xml:space="preserve"> узла</w:t>
      </w:r>
      <w:r w:rsidRPr="00396DCC">
        <w:rPr>
          <w:sz w:val="28"/>
          <w:szCs w:val="28"/>
        </w:rPr>
        <w:t>, по первому закону Кирхгофа состав</w:t>
      </w:r>
      <w:r w:rsidR="009F5428">
        <w:rPr>
          <w:sz w:val="28"/>
          <w:szCs w:val="28"/>
        </w:rPr>
        <w:t>ляем</w:t>
      </w:r>
      <w:r w:rsidRPr="00396DCC">
        <w:rPr>
          <w:sz w:val="28"/>
          <w:szCs w:val="28"/>
        </w:rPr>
        <w:t xml:space="preserve"> </w:t>
      </w:r>
      <w:r w:rsidR="009F5428">
        <w:rPr>
          <w:sz w:val="28"/>
          <w:szCs w:val="28"/>
        </w:rPr>
        <w:t>три</w:t>
      </w:r>
      <w:r w:rsidRPr="00396DCC">
        <w:rPr>
          <w:sz w:val="28"/>
          <w:szCs w:val="28"/>
        </w:rPr>
        <w:t xml:space="preserve"> уравнения (на одно меньше числа узлов)</w:t>
      </w:r>
      <w:r w:rsidR="00DE7C5D" w:rsidRPr="00396DCC">
        <w:rPr>
          <w:sz w:val="28"/>
          <w:szCs w:val="28"/>
        </w:rPr>
        <w:t xml:space="preserve">. </w:t>
      </w:r>
      <w:r w:rsidRPr="00396DCC">
        <w:rPr>
          <w:sz w:val="28"/>
          <w:szCs w:val="28"/>
        </w:rPr>
        <w:t xml:space="preserve">Остальные </w:t>
      </w:r>
      <w:r w:rsidR="009F5428">
        <w:rPr>
          <w:sz w:val="28"/>
          <w:szCs w:val="28"/>
        </w:rPr>
        <w:t>три</w:t>
      </w:r>
      <w:r w:rsidRPr="00396DCC">
        <w:rPr>
          <w:sz w:val="28"/>
          <w:szCs w:val="28"/>
        </w:rPr>
        <w:t xml:space="preserve"> уравнения составим по второму закону Кирхгофа.</w:t>
      </w:r>
    </w:p>
    <w:p w:rsidR="00DD7C67" w:rsidRPr="00396DCC" w:rsidRDefault="00DD7C67" w:rsidP="00DD7C67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Составим уравнения по первому закону Кирхгофа:</w:t>
      </w:r>
    </w:p>
    <w:p w:rsidR="00DD7C67" w:rsidRPr="00396DCC" w:rsidRDefault="00E7315C" w:rsidP="00DD7C67">
      <w:pPr>
        <w:spacing w:line="360" w:lineRule="auto"/>
        <w:jc w:val="both"/>
        <w:rPr>
          <w:sz w:val="28"/>
          <w:szCs w:val="28"/>
        </w:rPr>
      </w:pPr>
      <w:r w:rsidRPr="00B755B1">
        <w:rPr>
          <w:position w:val="-62"/>
          <w:sz w:val="28"/>
          <w:szCs w:val="28"/>
        </w:rPr>
        <w:object w:dxaOrig="6860" w:dyaOrig="1380">
          <v:shape id="_x0000_i1029" type="#_x0000_t75" style="width:343.25pt;height:68.65pt" o:ole="">
            <v:imagedata r:id="rId14" o:title=""/>
          </v:shape>
          <o:OLEObject Type="Embed" ProgID="Equation.DSMT4" ShapeID="_x0000_i1029" DrawAspect="Content" ObjectID="_1413178884" r:id="rId15"/>
        </w:object>
      </w:r>
    </w:p>
    <w:p w:rsidR="00DD7C67" w:rsidRPr="00396DCC" w:rsidRDefault="00DD7C67" w:rsidP="00DD7C67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Уравнения по второму закону Кирхгофа:</w:t>
      </w:r>
    </w:p>
    <w:p w:rsidR="00DD7C67" w:rsidRPr="00396DCC" w:rsidRDefault="00A106BB" w:rsidP="00DD7C67">
      <w:pPr>
        <w:spacing w:line="360" w:lineRule="auto"/>
        <w:jc w:val="both"/>
        <w:rPr>
          <w:sz w:val="28"/>
          <w:szCs w:val="28"/>
        </w:rPr>
      </w:pPr>
      <w:r w:rsidRPr="00B755B1">
        <w:rPr>
          <w:position w:val="-62"/>
          <w:sz w:val="28"/>
          <w:szCs w:val="28"/>
        </w:rPr>
        <w:object w:dxaOrig="8620" w:dyaOrig="1380">
          <v:shape id="_x0000_i1030" type="#_x0000_t75" style="width:431.15pt;height:68.65pt" o:ole="">
            <v:imagedata r:id="rId16" o:title=""/>
          </v:shape>
          <o:OLEObject Type="Embed" ProgID="Equation.DSMT4" ShapeID="_x0000_i1030" DrawAspect="Content" ObjectID="_1413178885" r:id="rId17"/>
        </w:object>
      </w:r>
    </w:p>
    <w:p w:rsidR="002C5E25" w:rsidRPr="00D23559" w:rsidRDefault="002C5E25" w:rsidP="00DD7C67">
      <w:pPr>
        <w:spacing w:line="360" w:lineRule="auto"/>
        <w:jc w:val="both"/>
        <w:rPr>
          <w:b/>
          <w:sz w:val="28"/>
          <w:szCs w:val="28"/>
        </w:rPr>
      </w:pPr>
      <w:r w:rsidRPr="00D23559">
        <w:rPr>
          <w:b/>
          <w:sz w:val="28"/>
          <w:szCs w:val="28"/>
        </w:rPr>
        <w:t xml:space="preserve">2. </w:t>
      </w:r>
      <w:proofErr w:type="gramStart"/>
      <w:r w:rsidRPr="00D23559">
        <w:rPr>
          <w:b/>
          <w:sz w:val="28"/>
          <w:szCs w:val="28"/>
        </w:rPr>
        <w:t>Преобраз</w:t>
      </w:r>
      <w:r w:rsidR="00D23559">
        <w:rPr>
          <w:b/>
          <w:sz w:val="28"/>
          <w:szCs w:val="28"/>
        </w:rPr>
        <w:t>овать</w:t>
      </w:r>
      <w:r w:rsidRPr="00D23559">
        <w:rPr>
          <w:b/>
          <w:sz w:val="28"/>
          <w:szCs w:val="28"/>
        </w:rPr>
        <w:t xml:space="preserve"> исходную трехконтурную схему в двухконтурную, заменив </w:t>
      </w:r>
      <w:r w:rsidR="00D23559">
        <w:rPr>
          <w:b/>
          <w:sz w:val="28"/>
          <w:szCs w:val="28"/>
        </w:rPr>
        <w:t>«</w:t>
      </w:r>
      <w:r w:rsidRPr="00D23559">
        <w:rPr>
          <w:b/>
          <w:sz w:val="28"/>
          <w:szCs w:val="28"/>
        </w:rPr>
        <w:t>треугольник</w:t>
      </w:r>
      <w:r w:rsidR="00D23559">
        <w:rPr>
          <w:b/>
          <w:sz w:val="28"/>
          <w:szCs w:val="28"/>
        </w:rPr>
        <w:t>»</w:t>
      </w:r>
      <w:r w:rsidRPr="00D23559">
        <w:rPr>
          <w:b/>
          <w:sz w:val="28"/>
          <w:szCs w:val="28"/>
        </w:rPr>
        <w:t xml:space="preserve"> сопротивлений эквивалентной </w:t>
      </w:r>
      <w:r w:rsidR="00D23559">
        <w:rPr>
          <w:b/>
          <w:sz w:val="28"/>
          <w:szCs w:val="28"/>
        </w:rPr>
        <w:t>«</w:t>
      </w:r>
      <w:r w:rsidRPr="00D23559">
        <w:rPr>
          <w:b/>
          <w:sz w:val="28"/>
          <w:szCs w:val="28"/>
        </w:rPr>
        <w:t>звездой</w:t>
      </w:r>
      <w:r w:rsidR="00D23559">
        <w:rPr>
          <w:b/>
          <w:sz w:val="28"/>
          <w:szCs w:val="28"/>
        </w:rPr>
        <w:t>»</w:t>
      </w:r>
      <w:r w:rsidRPr="00D23559">
        <w:rPr>
          <w:b/>
          <w:sz w:val="28"/>
          <w:szCs w:val="28"/>
        </w:rPr>
        <w:t>.</w:t>
      </w:r>
      <w:proofErr w:type="gramEnd"/>
    </w:p>
    <w:p w:rsidR="00396DCC" w:rsidRDefault="006F511D" w:rsidP="00DD7C67">
      <w:pPr>
        <w:spacing w:line="360" w:lineRule="auto"/>
        <w:jc w:val="both"/>
        <w:rPr>
          <w:sz w:val="28"/>
          <w:szCs w:val="28"/>
        </w:rPr>
      </w:pPr>
      <w:r>
        <w:pict>
          <v:shape id="_x0000_i1031" type="#_x0000_t75" style="width:285.5pt;height:248.65pt">
            <v:imagedata r:id="rId18" o:title=""/>
          </v:shape>
        </w:pict>
      </w:r>
    </w:p>
    <w:p w:rsidR="0068598F" w:rsidRPr="00396DCC" w:rsidRDefault="004B446A" w:rsidP="00DD7C67">
      <w:pPr>
        <w:spacing w:line="360" w:lineRule="auto"/>
        <w:jc w:val="both"/>
        <w:rPr>
          <w:sz w:val="28"/>
          <w:szCs w:val="28"/>
        </w:rPr>
      </w:pPr>
      <w:r w:rsidRPr="004B446A">
        <w:rPr>
          <w:position w:val="-116"/>
          <w:sz w:val="28"/>
          <w:szCs w:val="28"/>
        </w:rPr>
        <w:object w:dxaOrig="4740" w:dyaOrig="2420">
          <v:shape id="_x0000_i1032" type="#_x0000_t75" style="width:236.95pt;height:121.4pt" o:ole="">
            <v:imagedata r:id="rId19" o:title=""/>
          </v:shape>
          <o:OLEObject Type="Embed" ProgID="Equation.DSMT4" ShapeID="_x0000_i1032" DrawAspect="Content" ObjectID="_1413178886" r:id="rId20"/>
        </w:object>
      </w:r>
    </w:p>
    <w:p w:rsidR="00396DCC" w:rsidRPr="00132A45" w:rsidRDefault="00396DCC" w:rsidP="00DD7C67">
      <w:pPr>
        <w:spacing w:line="360" w:lineRule="auto"/>
        <w:jc w:val="both"/>
        <w:rPr>
          <w:b/>
          <w:sz w:val="28"/>
          <w:szCs w:val="28"/>
        </w:rPr>
      </w:pPr>
      <w:r w:rsidRPr="00132A45">
        <w:rPr>
          <w:b/>
          <w:sz w:val="28"/>
          <w:szCs w:val="28"/>
        </w:rPr>
        <w:lastRenderedPageBreak/>
        <w:t>3. Для двухконтурной схемы составить систему уравнений для расчета токов, используя законы Кирхгофа</w:t>
      </w:r>
      <w:r w:rsidR="00B755B1" w:rsidRPr="00132A45">
        <w:rPr>
          <w:b/>
          <w:sz w:val="28"/>
          <w:szCs w:val="28"/>
        </w:rPr>
        <w:t>. Р</w:t>
      </w:r>
      <w:r w:rsidRPr="00132A45">
        <w:rPr>
          <w:b/>
          <w:sz w:val="28"/>
          <w:szCs w:val="28"/>
        </w:rPr>
        <w:t>ассчита</w:t>
      </w:r>
      <w:r w:rsidR="00B755B1" w:rsidRPr="00132A45">
        <w:rPr>
          <w:b/>
          <w:sz w:val="28"/>
          <w:szCs w:val="28"/>
        </w:rPr>
        <w:t>ть</w:t>
      </w:r>
      <w:r w:rsidRPr="00132A45">
        <w:rPr>
          <w:b/>
          <w:sz w:val="28"/>
          <w:szCs w:val="28"/>
        </w:rPr>
        <w:t xml:space="preserve"> эти токи.</w:t>
      </w:r>
    </w:p>
    <w:p w:rsidR="00396DCC" w:rsidRDefault="00A106BB" w:rsidP="00DD7C67">
      <w:pPr>
        <w:spacing w:line="360" w:lineRule="auto"/>
        <w:jc w:val="both"/>
        <w:rPr>
          <w:sz w:val="28"/>
          <w:szCs w:val="28"/>
        </w:rPr>
      </w:pPr>
      <w:r w:rsidRPr="00396DCC">
        <w:rPr>
          <w:position w:val="-62"/>
          <w:sz w:val="28"/>
          <w:szCs w:val="28"/>
        </w:rPr>
        <w:object w:dxaOrig="7900" w:dyaOrig="1380">
          <v:shape id="_x0000_i1033" type="#_x0000_t75" style="width:395.15pt;height:68.65pt" o:ole="">
            <v:imagedata r:id="rId21" o:title=""/>
          </v:shape>
          <o:OLEObject Type="Embed" ProgID="Equation.DSMT4" ShapeID="_x0000_i1033" DrawAspect="Content" ObjectID="_1413178887" r:id="rId22"/>
        </w:object>
      </w:r>
    </w:p>
    <w:p w:rsidR="00396DCC" w:rsidRDefault="00396DCC" w:rsidP="00DD7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им численные значения величин</w:t>
      </w:r>
    </w:p>
    <w:p w:rsidR="00396DCC" w:rsidRDefault="00A106BB" w:rsidP="00DD7C67">
      <w:pPr>
        <w:spacing w:line="360" w:lineRule="auto"/>
        <w:jc w:val="both"/>
        <w:rPr>
          <w:sz w:val="28"/>
          <w:szCs w:val="28"/>
        </w:rPr>
      </w:pPr>
      <w:r w:rsidRPr="004B0493">
        <w:rPr>
          <w:position w:val="-64"/>
          <w:sz w:val="28"/>
          <w:szCs w:val="28"/>
        </w:rPr>
        <w:object w:dxaOrig="6720" w:dyaOrig="1420">
          <v:shape id="_x0000_i1034" type="#_x0000_t75" style="width:335.7pt;height:71.15pt" o:ole="">
            <v:imagedata r:id="rId23" o:title=""/>
          </v:shape>
          <o:OLEObject Type="Embed" ProgID="Equation.DSMT4" ShapeID="_x0000_i1034" DrawAspect="Content" ObjectID="_1413178888" r:id="rId24"/>
        </w:object>
      </w:r>
    </w:p>
    <w:p w:rsidR="004B0493" w:rsidRDefault="00A106BB" w:rsidP="00DD7C67">
      <w:pPr>
        <w:spacing w:line="360" w:lineRule="auto"/>
        <w:jc w:val="both"/>
        <w:rPr>
          <w:sz w:val="28"/>
          <w:szCs w:val="28"/>
        </w:rPr>
      </w:pPr>
      <w:r w:rsidRPr="00B755B1">
        <w:rPr>
          <w:position w:val="-58"/>
          <w:sz w:val="28"/>
          <w:szCs w:val="28"/>
        </w:rPr>
        <w:object w:dxaOrig="6000" w:dyaOrig="1300">
          <v:shape id="_x0000_i1035" type="#_x0000_t75" style="width:299.7pt;height:65.3pt" o:ole="">
            <v:imagedata r:id="rId25" o:title=""/>
          </v:shape>
          <o:OLEObject Type="Embed" ProgID="Equation.DSMT4" ShapeID="_x0000_i1035" DrawAspect="Content" ObjectID="_1413178889" r:id="rId26"/>
        </w:object>
      </w:r>
    </w:p>
    <w:p w:rsidR="004B0493" w:rsidRDefault="004B0493" w:rsidP="00DD7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шив систему уравнений, получим значения токов</w:t>
      </w:r>
    </w:p>
    <w:p w:rsidR="004B0493" w:rsidRDefault="00FA1246" w:rsidP="00DD7C67">
      <w:pPr>
        <w:spacing w:line="360" w:lineRule="auto"/>
        <w:jc w:val="both"/>
        <w:rPr>
          <w:sz w:val="28"/>
          <w:szCs w:val="28"/>
        </w:rPr>
      </w:pPr>
      <w:r w:rsidRPr="004B0493">
        <w:rPr>
          <w:position w:val="-12"/>
          <w:sz w:val="28"/>
          <w:szCs w:val="28"/>
        </w:rPr>
        <w:object w:dxaOrig="4599" w:dyaOrig="380">
          <v:shape id="_x0000_i1036" type="#_x0000_t75" style="width:230.25pt;height:19.25pt" o:ole="">
            <v:imagedata r:id="rId27" o:title=""/>
          </v:shape>
          <o:OLEObject Type="Embed" ProgID="Equation.DSMT4" ShapeID="_x0000_i1036" DrawAspect="Content" ObjectID="_1413178890" r:id="rId28"/>
        </w:object>
      </w:r>
      <w:r w:rsidR="004B0493">
        <w:rPr>
          <w:sz w:val="28"/>
          <w:szCs w:val="28"/>
        </w:rPr>
        <w:t xml:space="preserve"> </w:t>
      </w:r>
    </w:p>
    <w:p w:rsidR="004B0493" w:rsidRPr="00132A45" w:rsidRDefault="004B0493" w:rsidP="00DD7C67">
      <w:pPr>
        <w:spacing w:line="360" w:lineRule="auto"/>
        <w:jc w:val="both"/>
        <w:rPr>
          <w:b/>
          <w:sz w:val="28"/>
          <w:szCs w:val="28"/>
        </w:rPr>
      </w:pPr>
      <w:r w:rsidRPr="00132A45">
        <w:rPr>
          <w:b/>
          <w:sz w:val="28"/>
          <w:szCs w:val="28"/>
        </w:rPr>
        <w:t xml:space="preserve">4. Используя </w:t>
      </w:r>
      <w:r w:rsidR="00132A45" w:rsidRPr="00132A45">
        <w:rPr>
          <w:b/>
          <w:sz w:val="28"/>
          <w:szCs w:val="28"/>
        </w:rPr>
        <w:t xml:space="preserve"> данные</w:t>
      </w:r>
      <w:r w:rsidRPr="00132A45">
        <w:rPr>
          <w:b/>
          <w:sz w:val="28"/>
          <w:szCs w:val="28"/>
        </w:rPr>
        <w:t xml:space="preserve"> значения токов, </w:t>
      </w:r>
      <w:r w:rsidR="00132A45" w:rsidRPr="00132A45">
        <w:rPr>
          <w:b/>
          <w:sz w:val="28"/>
          <w:szCs w:val="28"/>
        </w:rPr>
        <w:t>рассчитать все токи</w:t>
      </w:r>
      <w:r w:rsidRPr="00132A45">
        <w:rPr>
          <w:b/>
          <w:sz w:val="28"/>
          <w:szCs w:val="28"/>
        </w:rPr>
        <w:t>, проходящие через каждый элемент цепи в трехконтурной схеме.</w:t>
      </w:r>
    </w:p>
    <w:p w:rsidR="004B0493" w:rsidRDefault="004B0493" w:rsidP="004B0493">
      <w:pPr>
        <w:spacing w:line="360" w:lineRule="auto"/>
        <w:jc w:val="both"/>
        <w:rPr>
          <w:position w:val="-4"/>
          <w:sz w:val="28"/>
          <w:szCs w:val="28"/>
          <w:lang w:val="uk-UA"/>
        </w:rPr>
      </w:pPr>
      <w:r w:rsidRPr="00396DCC">
        <w:rPr>
          <w:sz w:val="28"/>
          <w:szCs w:val="28"/>
        </w:rPr>
        <w:t xml:space="preserve">По второму закону Кирхгофа для контура </w:t>
      </w:r>
      <w:r w:rsidRPr="004B0493">
        <w:rPr>
          <w:position w:val="-4"/>
          <w:sz w:val="28"/>
          <w:szCs w:val="28"/>
        </w:rPr>
        <w:object w:dxaOrig="200" w:dyaOrig="279">
          <v:shape id="_x0000_i1037" type="#_x0000_t75" style="width:10.05pt;height:14.25pt" o:ole="">
            <v:imagedata r:id="rId29" o:title=""/>
          </v:shape>
          <o:OLEObject Type="Embed" ProgID="Equation.DSMT4" ShapeID="_x0000_i1037" DrawAspect="Content" ObjectID="_1413178891" r:id="rId30"/>
        </w:object>
      </w:r>
    </w:p>
    <w:p w:rsidR="00321CD1" w:rsidRPr="00321CD1" w:rsidRDefault="00321CD1" w:rsidP="004B0493">
      <w:pPr>
        <w:spacing w:line="360" w:lineRule="auto"/>
        <w:jc w:val="both"/>
        <w:rPr>
          <w:sz w:val="28"/>
          <w:szCs w:val="28"/>
          <w:lang w:val="uk-UA"/>
        </w:rPr>
      </w:pPr>
      <w:r w:rsidRPr="00321CD1">
        <w:rPr>
          <w:position w:val="-14"/>
          <w:sz w:val="28"/>
          <w:szCs w:val="28"/>
          <w:lang w:val="uk-UA"/>
        </w:rPr>
        <w:object w:dxaOrig="6380" w:dyaOrig="420">
          <v:shape id="_x0000_i1038" type="#_x0000_t75" style="width:319pt;height:20.95pt" o:ole="">
            <v:imagedata r:id="rId31" o:title=""/>
          </v:shape>
          <o:OLEObject Type="Embed" ProgID="Equation.DSMT4" ShapeID="_x0000_i1038" DrawAspect="Content" ObjectID="_1413178892" r:id="rId32"/>
        </w:object>
      </w:r>
    </w:p>
    <w:p w:rsidR="004B0493" w:rsidRPr="00396DCC" w:rsidRDefault="00132A45" w:rsidP="004B049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куда</w:t>
      </w:r>
    </w:p>
    <w:p w:rsidR="004B0493" w:rsidRDefault="00FA1246" w:rsidP="004B0493">
      <w:pPr>
        <w:spacing w:line="360" w:lineRule="auto"/>
        <w:jc w:val="both"/>
        <w:rPr>
          <w:sz w:val="28"/>
          <w:szCs w:val="28"/>
        </w:rPr>
      </w:pPr>
      <w:r w:rsidRPr="00321CD1">
        <w:rPr>
          <w:position w:val="-74"/>
          <w:sz w:val="28"/>
          <w:szCs w:val="28"/>
        </w:rPr>
        <w:object w:dxaOrig="5660" w:dyaOrig="1620">
          <v:shape id="_x0000_i1039" type="#_x0000_t75" style="width:283pt;height:81.2pt" o:ole="">
            <v:imagedata r:id="rId33" o:title=""/>
          </v:shape>
          <o:OLEObject Type="Embed" ProgID="Equation.DSMT4" ShapeID="_x0000_i1039" DrawAspect="Content" ObjectID="_1413178893" r:id="rId34"/>
        </w:object>
      </w:r>
    </w:p>
    <w:p w:rsidR="0068598F" w:rsidRPr="00396DCC" w:rsidRDefault="0068598F" w:rsidP="0068598F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по первому закону Кирхгофа для узла </w:t>
      </w:r>
      <w:r w:rsidRPr="00396DCC">
        <w:rPr>
          <w:position w:val="-4"/>
          <w:sz w:val="28"/>
          <w:szCs w:val="28"/>
        </w:rPr>
        <w:object w:dxaOrig="260" w:dyaOrig="279">
          <v:shape id="_x0000_i1040" type="#_x0000_t75" style="width:13.4pt;height:14.25pt" o:ole="">
            <v:imagedata r:id="rId35" o:title=""/>
          </v:shape>
          <o:OLEObject Type="Embed" ProgID="Equation.DSMT4" ShapeID="_x0000_i1040" DrawAspect="Content" ObjectID="_1413178894" r:id="rId36"/>
        </w:object>
      </w:r>
    </w:p>
    <w:p w:rsidR="0068598F" w:rsidRDefault="006F511D" w:rsidP="0068598F">
      <w:pPr>
        <w:spacing w:line="360" w:lineRule="auto"/>
        <w:jc w:val="both"/>
        <w:rPr>
          <w:sz w:val="28"/>
          <w:szCs w:val="28"/>
        </w:rPr>
      </w:pPr>
      <w:r w:rsidRPr="00321CD1">
        <w:rPr>
          <w:position w:val="-14"/>
          <w:sz w:val="28"/>
          <w:szCs w:val="28"/>
        </w:rPr>
        <w:object w:dxaOrig="4360" w:dyaOrig="420">
          <v:shape id="_x0000_i1045" type="#_x0000_t75" style="width:217.65pt;height:20.95pt" o:ole="">
            <v:imagedata r:id="rId37" o:title=""/>
          </v:shape>
          <o:OLEObject Type="Embed" ProgID="Equation.DSMT4" ShapeID="_x0000_i1045" DrawAspect="Content" ObjectID="_1413178895" r:id="rId38"/>
        </w:object>
      </w:r>
      <w:r w:rsidR="0068598F">
        <w:rPr>
          <w:sz w:val="28"/>
          <w:szCs w:val="28"/>
        </w:rPr>
        <w:t>,</w:t>
      </w:r>
    </w:p>
    <w:p w:rsidR="0068598F" w:rsidRPr="00396DCC" w:rsidRDefault="0068598F" w:rsidP="0068598F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по первому закону Кирхгофа для узла </w:t>
      </w:r>
      <w:r w:rsidR="00132A45" w:rsidRPr="00132A45">
        <w:rPr>
          <w:position w:val="-6"/>
          <w:sz w:val="28"/>
          <w:szCs w:val="28"/>
        </w:rPr>
        <w:object w:dxaOrig="260" w:dyaOrig="300">
          <v:shape id="_x0000_i1041" type="#_x0000_t75" style="width:13.4pt;height:15.05pt" o:ole="">
            <v:imagedata r:id="rId39" o:title=""/>
          </v:shape>
          <o:OLEObject Type="Embed" ProgID="Equation.DSMT4" ShapeID="_x0000_i1041" DrawAspect="Content" ObjectID="_1413178896" r:id="rId40"/>
        </w:object>
      </w:r>
    </w:p>
    <w:p w:rsidR="004B0493" w:rsidRPr="00396DCC" w:rsidRDefault="006F511D" w:rsidP="004B0493">
      <w:pPr>
        <w:spacing w:line="360" w:lineRule="auto"/>
        <w:jc w:val="both"/>
        <w:rPr>
          <w:sz w:val="28"/>
          <w:szCs w:val="28"/>
        </w:rPr>
      </w:pPr>
      <w:r w:rsidRPr="00132A45">
        <w:rPr>
          <w:position w:val="-14"/>
          <w:sz w:val="28"/>
          <w:szCs w:val="28"/>
        </w:rPr>
        <w:object w:dxaOrig="4239" w:dyaOrig="420">
          <v:shape id="_x0000_i1046" type="#_x0000_t75" style="width:211.8pt;height:20.95pt" o:ole="">
            <v:imagedata r:id="rId41" o:title=""/>
          </v:shape>
          <o:OLEObject Type="Embed" ProgID="Equation.DSMT4" ShapeID="_x0000_i1046" DrawAspect="Content" ObjectID="_1413178897" r:id="rId42"/>
        </w:object>
      </w:r>
      <w:r w:rsidR="0068598F">
        <w:rPr>
          <w:sz w:val="28"/>
          <w:szCs w:val="28"/>
        </w:rPr>
        <w:t>.</w:t>
      </w:r>
    </w:p>
    <w:p w:rsidR="004B0493" w:rsidRPr="009A6DC1" w:rsidRDefault="0068598F" w:rsidP="00DD7C67">
      <w:pPr>
        <w:spacing w:line="360" w:lineRule="auto"/>
        <w:jc w:val="both"/>
        <w:rPr>
          <w:b/>
          <w:sz w:val="28"/>
          <w:szCs w:val="28"/>
        </w:rPr>
      </w:pPr>
      <w:r w:rsidRPr="009A6DC1">
        <w:rPr>
          <w:b/>
          <w:sz w:val="28"/>
          <w:szCs w:val="28"/>
        </w:rPr>
        <w:t xml:space="preserve">5. </w:t>
      </w:r>
      <w:r w:rsidR="00132A45" w:rsidRPr="009A6DC1">
        <w:rPr>
          <w:b/>
          <w:sz w:val="28"/>
          <w:szCs w:val="28"/>
        </w:rPr>
        <w:t>Изобразить исходную трехконтурную схему и, задав направления контурных токов, составить уравнения по методу контурных токов.</w:t>
      </w:r>
    </w:p>
    <w:p w:rsidR="0068598F" w:rsidRDefault="0068598F" w:rsidP="00DD7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 методу контурных токов необходимо составить 3 уравнения, как и по второму закону Кирхгофа.</w:t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Выберем и обозначим </w:t>
      </w:r>
      <w:r w:rsidR="003C4661" w:rsidRPr="00396DCC">
        <w:rPr>
          <w:sz w:val="28"/>
          <w:szCs w:val="28"/>
        </w:rPr>
        <w:t xml:space="preserve"> </w:t>
      </w:r>
      <w:r w:rsidRPr="00396DCC">
        <w:rPr>
          <w:sz w:val="28"/>
          <w:szCs w:val="28"/>
        </w:rPr>
        <w:t xml:space="preserve">направления контурных токов </w:t>
      </w:r>
      <w:r w:rsidR="0068598F" w:rsidRPr="00396DCC">
        <w:rPr>
          <w:position w:val="-12"/>
          <w:sz w:val="28"/>
          <w:szCs w:val="28"/>
        </w:rPr>
        <w:object w:dxaOrig="1340" w:dyaOrig="380">
          <v:shape id="_x0000_i1042" type="#_x0000_t75" style="width:67pt;height:19.25pt" o:ole="">
            <v:imagedata r:id="rId43" o:title=""/>
          </v:shape>
          <o:OLEObject Type="Embed" ProgID="Equation.DSMT4" ShapeID="_x0000_i1042" DrawAspect="Content" ObjectID="_1413178898" r:id="rId44"/>
        </w:object>
      </w:r>
      <w:r w:rsidRPr="00396DCC">
        <w:rPr>
          <w:sz w:val="28"/>
          <w:szCs w:val="28"/>
        </w:rPr>
        <w:t>.</w:t>
      </w:r>
    </w:p>
    <w:p w:rsidR="00695FB3" w:rsidRPr="00396DCC" w:rsidRDefault="00D23D38" w:rsidP="00695FB3">
      <w:pPr>
        <w:spacing w:line="360" w:lineRule="auto"/>
        <w:jc w:val="both"/>
        <w:rPr>
          <w:sz w:val="28"/>
          <w:szCs w:val="28"/>
        </w:rPr>
      </w:pPr>
      <w:r>
        <w:pict>
          <v:shape id="_x0000_i1047" type="#_x0000_t75" style="width:293.85pt;height:244.45pt">
            <v:imagedata r:id="rId45" o:title=""/>
          </v:shape>
        </w:pict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Составим уравнения </w:t>
      </w:r>
      <w:r w:rsidR="002D549D">
        <w:rPr>
          <w:sz w:val="28"/>
          <w:szCs w:val="28"/>
        </w:rPr>
        <w:t>относительно неизвестных</w:t>
      </w:r>
      <w:r w:rsidRPr="00396DCC">
        <w:rPr>
          <w:sz w:val="28"/>
          <w:szCs w:val="28"/>
        </w:rPr>
        <w:t xml:space="preserve"> контурных токов:</w:t>
      </w:r>
    </w:p>
    <w:p w:rsidR="00695FB3" w:rsidRPr="00396DCC" w:rsidRDefault="00481977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position w:val="-64"/>
          <w:sz w:val="28"/>
          <w:szCs w:val="28"/>
        </w:rPr>
        <w:object w:dxaOrig="7380" w:dyaOrig="1420">
          <v:shape id="_x0000_i1048" type="#_x0000_t75" style="width:369.2pt;height:71.15pt" o:ole="">
            <v:imagedata r:id="rId46" o:title=""/>
          </v:shape>
          <o:OLEObject Type="Embed" ProgID="Equation.DSMT4" ShapeID="_x0000_i1048" DrawAspect="Content" ObjectID="_1413178899" r:id="rId47"/>
        </w:object>
      </w:r>
    </w:p>
    <w:p w:rsidR="00695FB3" w:rsidRDefault="008E1C5A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После подстановки</w:t>
      </w:r>
      <w:r w:rsidR="00695FB3" w:rsidRPr="00396DCC">
        <w:rPr>
          <w:sz w:val="28"/>
          <w:szCs w:val="28"/>
        </w:rPr>
        <w:t xml:space="preserve"> численны</w:t>
      </w:r>
      <w:r w:rsidRPr="00396DCC">
        <w:rPr>
          <w:sz w:val="28"/>
          <w:szCs w:val="28"/>
        </w:rPr>
        <w:t>х</w:t>
      </w:r>
      <w:r w:rsidR="00695FB3" w:rsidRPr="00396DCC">
        <w:rPr>
          <w:sz w:val="28"/>
          <w:szCs w:val="28"/>
        </w:rPr>
        <w:t xml:space="preserve"> значени</w:t>
      </w:r>
      <w:r w:rsidRPr="00396DCC">
        <w:rPr>
          <w:sz w:val="28"/>
          <w:szCs w:val="28"/>
        </w:rPr>
        <w:t>й параметров цепи, получим</w:t>
      </w:r>
    </w:p>
    <w:p w:rsidR="002D549D" w:rsidRPr="00396DCC" w:rsidRDefault="00481977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position w:val="-64"/>
          <w:sz w:val="28"/>
          <w:szCs w:val="28"/>
        </w:rPr>
        <w:object w:dxaOrig="6780" w:dyaOrig="1420">
          <v:shape id="_x0000_i1049" type="#_x0000_t75" style="width:339.05pt;height:71.15pt" o:ole="">
            <v:imagedata r:id="rId48" o:title=""/>
          </v:shape>
          <o:OLEObject Type="Embed" ProgID="Equation.DSMT4" ShapeID="_x0000_i1049" DrawAspect="Content" ObjectID="_1413178900" r:id="rId49"/>
        </w:object>
      </w:r>
    </w:p>
    <w:p w:rsidR="00695FB3" w:rsidRPr="00396DCC" w:rsidRDefault="00CD7C0C" w:rsidP="00695FB3">
      <w:pPr>
        <w:spacing w:line="360" w:lineRule="auto"/>
        <w:jc w:val="both"/>
        <w:rPr>
          <w:sz w:val="28"/>
          <w:szCs w:val="28"/>
        </w:rPr>
      </w:pPr>
      <w:r w:rsidRPr="009A6DC1">
        <w:rPr>
          <w:position w:val="-58"/>
          <w:sz w:val="28"/>
          <w:szCs w:val="28"/>
        </w:rPr>
        <w:object w:dxaOrig="3500" w:dyaOrig="1300">
          <v:shape id="_x0000_i1050" type="#_x0000_t75" style="width:175pt;height:65.3pt" o:ole="">
            <v:imagedata r:id="rId50" o:title=""/>
          </v:shape>
          <o:OLEObject Type="Embed" ProgID="Equation.DSMT4" ShapeID="_x0000_i1050" DrawAspect="Content" ObjectID="_1413178901" r:id="rId51"/>
        </w:object>
      </w:r>
    </w:p>
    <w:p w:rsidR="00ED5B56" w:rsidRPr="00396DCC" w:rsidRDefault="00695FB3" w:rsidP="00ED5B56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Решим полученную систему уравнений</w:t>
      </w:r>
      <w:r w:rsidR="00ED5B56">
        <w:rPr>
          <w:sz w:val="28"/>
          <w:szCs w:val="28"/>
        </w:rPr>
        <w:t>, значения контурных токов:</w:t>
      </w:r>
    </w:p>
    <w:p w:rsidR="003D6B7F" w:rsidRDefault="00CD7C0C" w:rsidP="00695FB3">
      <w:pPr>
        <w:spacing w:line="360" w:lineRule="auto"/>
        <w:jc w:val="both"/>
        <w:rPr>
          <w:sz w:val="28"/>
          <w:szCs w:val="28"/>
        </w:rPr>
      </w:pPr>
      <w:r w:rsidRPr="00ED5B56">
        <w:rPr>
          <w:position w:val="-56"/>
          <w:sz w:val="28"/>
          <w:szCs w:val="28"/>
        </w:rPr>
        <w:object w:dxaOrig="1680" w:dyaOrig="1260">
          <v:shape id="_x0000_i1051" type="#_x0000_t75" style="width:84.55pt;height:62.8pt" o:ole="">
            <v:imagedata r:id="rId52" o:title=""/>
          </v:shape>
          <o:OLEObject Type="Embed" ProgID="Equation.DSMT4" ShapeID="_x0000_i1051" DrawAspect="Content" ObjectID="_1413178902" r:id="rId53"/>
        </w:object>
      </w:r>
    </w:p>
    <w:p w:rsidR="00ED5B56" w:rsidRDefault="00ED5B56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 Определим токи, проходящие через каждый элемент цепи, </w:t>
      </w:r>
      <w:r w:rsidR="00A12D38">
        <w:rPr>
          <w:sz w:val="28"/>
          <w:szCs w:val="28"/>
        </w:rPr>
        <w:t>и</w:t>
      </w:r>
      <w:r>
        <w:rPr>
          <w:sz w:val="28"/>
          <w:szCs w:val="28"/>
        </w:rPr>
        <w:t>спользуя контурные токи.</w:t>
      </w:r>
    </w:p>
    <w:p w:rsidR="006F3C9D" w:rsidRPr="00396DCC" w:rsidRDefault="00F40A87" w:rsidP="00695FB3">
      <w:pPr>
        <w:spacing w:line="360" w:lineRule="auto"/>
        <w:jc w:val="both"/>
        <w:rPr>
          <w:sz w:val="28"/>
          <w:szCs w:val="28"/>
        </w:rPr>
      </w:pPr>
      <w:r w:rsidRPr="006F3C9D">
        <w:rPr>
          <w:position w:val="-56"/>
          <w:sz w:val="28"/>
          <w:szCs w:val="28"/>
        </w:rPr>
        <w:object w:dxaOrig="4780" w:dyaOrig="1260">
          <v:shape id="_x0000_i1052" type="#_x0000_t75" style="width:238.6pt;height:62.8pt" o:ole="">
            <v:imagedata r:id="rId54" o:title=""/>
          </v:shape>
          <o:OLEObject Type="Embed" ProgID="Equation.DSMT4" ShapeID="_x0000_i1052" DrawAspect="Content" ObjectID="_1413178903" r:id="rId55"/>
        </w:object>
      </w:r>
    </w:p>
    <w:p w:rsidR="003D6B7F" w:rsidRPr="00396DCC" w:rsidRDefault="00F40A87" w:rsidP="00695FB3">
      <w:pPr>
        <w:spacing w:line="360" w:lineRule="auto"/>
        <w:jc w:val="both"/>
        <w:rPr>
          <w:sz w:val="28"/>
          <w:szCs w:val="28"/>
        </w:rPr>
      </w:pPr>
      <w:r w:rsidRPr="006F3C9D">
        <w:rPr>
          <w:position w:val="-56"/>
          <w:sz w:val="28"/>
          <w:szCs w:val="28"/>
        </w:rPr>
        <w:object w:dxaOrig="4640" w:dyaOrig="1260">
          <v:shape id="_x0000_i1053" type="#_x0000_t75" style="width:231.9pt;height:62.8pt" o:ole="">
            <v:imagedata r:id="rId56" o:title=""/>
          </v:shape>
          <o:OLEObject Type="Embed" ProgID="Equation.DSMT4" ShapeID="_x0000_i1053" DrawAspect="Content" ObjectID="_1413178904" r:id="rId57"/>
        </w:object>
      </w:r>
    </w:p>
    <w:p w:rsidR="003D6B7F" w:rsidRPr="006F3C9D" w:rsidRDefault="00ED5B56" w:rsidP="00695FB3">
      <w:pPr>
        <w:spacing w:line="360" w:lineRule="auto"/>
        <w:jc w:val="both"/>
        <w:rPr>
          <w:b/>
          <w:sz w:val="28"/>
          <w:szCs w:val="28"/>
        </w:rPr>
      </w:pPr>
      <w:r w:rsidRPr="006F3C9D">
        <w:rPr>
          <w:b/>
          <w:sz w:val="28"/>
          <w:szCs w:val="28"/>
        </w:rPr>
        <w:t>7</w:t>
      </w:r>
      <w:r w:rsidR="00BC0A1E" w:rsidRPr="006F3C9D">
        <w:rPr>
          <w:b/>
          <w:sz w:val="28"/>
          <w:szCs w:val="28"/>
        </w:rPr>
        <w:t>.</w:t>
      </w:r>
      <w:r w:rsidR="003D6B7F" w:rsidRPr="006F3C9D">
        <w:rPr>
          <w:b/>
          <w:sz w:val="28"/>
          <w:szCs w:val="28"/>
        </w:rPr>
        <w:t xml:space="preserve"> </w:t>
      </w:r>
      <w:r w:rsidR="006F3C9D" w:rsidRPr="006F3C9D">
        <w:rPr>
          <w:b/>
          <w:sz w:val="28"/>
          <w:szCs w:val="28"/>
        </w:rPr>
        <w:t>Составить баланс мощностей для заданной схемы</w:t>
      </w:r>
      <w:r w:rsidR="003D6B7F" w:rsidRPr="006F3C9D">
        <w:rPr>
          <w:b/>
          <w:sz w:val="28"/>
          <w:szCs w:val="28"/>
        </w:rPr>
        <w:t>.</w:t>
      </w:r>
    </w:p>
    <w:p w:rsidR="00ED5B56" w:rsidRPr="00396DCC" w:rsidRDefault="00ED5B56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равнение баланса мощностей отражает равенство мощностей, отдаваемой источниками и расходуемой п</w:t>
      </w:r>
      <w:r w:rsidR="005F50C4">
        <w:rPr>
          <w:sz w:val="28"/>
          <w:szCs w:val="28"/>
        </w:rPr>
        <w:t>отребителями</w:t>
      </w:r>
      <w:r>
        <w:rPr>
          <w:sz w:val="28"/>
          <w:szCs w:val="28"/>
        </w:rPr>
        <w:t>.</w:t>
      </w:r>
    </w:p>
    <w:p w:rsidR="003D6B7F" w:rsidRPr="00396DCC" w:rsidRDefault="003D6B7F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Мощность источников.</w:t>
      </w:r>
    </w:p>
    <w:p w:rsidR="003D6B7F" w:rsidRPr="00396DCC" w:rsidRDefault="004A5FF3" w:rsidP="00695FB3">
      <w:pPr>
        <w:spacing w:line="360" w:lineRule="auto"/>
        <w:jc w:val="both"/>
        <w:rPr>
          <w:sz w:val="28"/>
          <w:szCs w:val="28"/>
        </w:rPr>
      </w:pPr>
      <w:r w:rsidRPr="004A5FF3">
        <w:rPr>
          <w:position w:val="-12"/>
          <w:sz w:val="28"/>
          <w:szCs w:val="28"/>
        </w:rPr>
        <w:object w:dxaOrig="7760" w:dyaOrig="380">
          <v:shape id="_x0000_i1054" type="#_x0000_t75" style="width:387.65pt;height:19.25pt" o:ole="">
            <v:imagedata r:id="rId58" o:title=""/>
          </v:shape>
          <o:OLEObject Type="Embed" ProgID="Equation.DSMT4" ShapeID="_x0000_i1054" DrawAspect="Content" ObjectID="_1413178905" r:id="rId59"/>
        </w:object>
      </w:r>
      <w:r w:rsidR="003D6B7F" w:rsidRPr="00396DCC">
        <w:rPr>
          <w:sz w:val="28"/>
          <w:szCs w:val="28"/>
        </w:rPr>
        <w:t>.</w:t>
      </w:r>
    </w:p>
    <w:p w:rsidR="003D6B7F" w:rsidRPr="00396DCC" w:rsidRDefault="003D6B7F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Мощность потребителей.</w:t>
      </w:r>
    </w:p>
    <w:p w:rsidR="005F50C4" w:rsidRDefault="004A5FF3" w:rsidP="00695FB3">
      <w:pPr>
        <w:spacing w:line="360" w:lineRule="auto"/>
        <w:jc w:val="both"/>
        <w:rPr>
          <w:sz w:val="28"/>
          <w:szCs w:val="28"/>
        </w:rPr>
      </w:pPr>
      <w:r w:rsidRPr="005F50C4">
        <w:rPr>
          <w:position w:val="-56"/>
          <w:sz w:val="28"/>
          <w:szCs w:val="28"/>
        </w:rPr>
        <w:object w:dxaOrig="9180" w:dyaOrig="1400">
          <v:shape id="_x0000_i1055" type="#_x0000_t75" style="width:459.65pt;height:70.35pt" o:ole="">
            <v:imagedata r:id="rId60" o:title=""/>
          </v:shape>
          <o:OLEObject Type="Embed" ProgID="Equation.DSMT4" ShapeID="_x0000_i1055" DrawAspect="Content" ObjectID="_1413178906" r:id="rId61"/>
        </w:object>
      </w:r>
    </w:p>
    <w:p w:rsidR="00A12D38" w:rsidRDefault="005F50C4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носительная погрешность расчета составляет</w:t>
      </w:r>
    </w:p>
    <w:p w:rsidR="005F50C4" w:rsidRPr="00396DCC" w:rsidRDefault="004A5FF3" w:rsidP="00695FB3">
      <w:pPr>
        <w:spacing w:line="360" w:lineRule="auto"/>
        <w:jc w:val="both"/>
        <w:rPr>
          <w:sz w:val="28"/>
          <w:szCs w:val="28"/>
        </w:rPr>
      </w:pPr>
      <w:r w:rsidRPr="005F50C4">
        <w:rPr>
          <w:position w:val="-34"/>
          <w:sz w:val="28"/>
          <w:szCs w:val="28"/>
        </w:rPr>
        <w:object w:dxaOrig="6600" w:dyaOrig="900">
          <v:shape id="_x0000_i1056" type="#_x0000_t75" style="width:329.85pt;height:45.2pt" o:ole="">
            <v:imagedata r:id="rId62" o:title=""/>
          </v:shape>
          <o:OLEObject Type="Embed" ProgID="Equation.DSMT4" ShapeID="_x0000_i1056" DrawAspect="Content" ObjectID="_1413178907" r:id="rId63"/>
        </w:object>
      </w:r>
      <w:r w:rsidR="005F50C4">
        <w:rPr>
          <w:sz w:val="28"/>
          <w:szCs w:val="28"/>
        </w:rPr>
        <w:t>.</w:t>
      </w:r>
    </w:p>
    <w:p w:rsidR="002249DC" w:rsidRPr="005F50C4" w:rsidRDefault="00A12D38" w:rsidP="00695FB3">
      <w:pPr>
        <w:spacing w:line="360" w:lineRule="auto"/>
        <w:jc w:val="both"/>
        <w:rPr>
          <w:b/>
          <w:sz w:val="28"/>
          <w:szCs w:val="28"/>
        </w:rPr>
      </w:pPr>
      <w:r w:rsidRPr="005F50C4">
        <w:rPr>
          <w:b/>
          <w:sz w:val="28"/>
          <w:szCs w:val="28"/>
        </w:rPr>
        <w:t>8</w:t>
      </w:r>
      <w:r w:rsidR="00BC0A1E" w:rsidRPr="005F50C4">
        <w:rPr>
          <w:b/>
          <w:sz w:val="28"/>
          <w:szCs w:val="28"/>
        </w:rPr>
        <w:t>.</w:t>
      </w:r>
      <w:r w:rsidR="002249DC" w:rsidRPr="005F50C4">
        <w:rPr>
          <w:b/>
          <w:sz w:val="28"/>
          <w:szCs w:val="28"/>
        </w:rPr>
        <w:t xml:space="preserve"> </w:t>
      </w:r>
      <w:r w:rsidR="005F50C4" w:rsidRPr="005F50C4">
        <w:rPr>
          <w:b/>
          <w:sz w:val="28"/>
          <w:szCs w:val="28"/>
        </w:rPr>
        <w:t>Построить в масштабе потенциальную диаграмму для внешнего контура, определив отдельно потенциалы всех промежуточных точек между элементами контура.</w:t>
      </w:r>
    </w:p>
    <w:p w:rsidR="00DC21EE" w:rsidRPr="00396DCC" w:rsidRDefault="00DC21EE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Построим потенциальную диаграмму для следующего контура:</w:t>
      </w:r>
    </w:p>
    <w:p w:rsidR="00DC21EE" w:rsidRPr="00396DCC" w:rsidRDefault="004A5FF3" w:rsidP="00695FB3">
      <w:pPr>
        <w:spacing w:line="360" w:lineRule="auto"/>
        <w:jc w:val="both"/>
        <w:rPr>
          <w:sz w:val="28"/>
          <w:szCs w:val="28"/>
        </w:rPr>
      </w:pPr>
      <w:r>
        <w:lastRenderedPageBreak/>
        <w:pict>
          <v:shape id="_x0000_i1057" type="#_x0000_t75" style="width:286.35pt;height:233.6pt">
            <v:imagedata r:id="rId64" o:title=""/>
          </v:shape>
        </w:pict>
      </w:r>
    </w:p>
    <w:p w:rsidR="00356BDF" w:rsidRPr="00396DCC" w:rsidRDefault="00DC21EE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Примем потенциал точки </w:t>
      </w:r>
      <w:r w:rsidRPr="00396DCC">
        <w:rPr>
          <w:position w:val="-4"/>
          <w:sz w:val="28"/>
          <w:szCs w:val="28"/>
        </w:rPr>
        <w:object w:dxaOrig="300" w:dyaOrig="279">
          <v:shape id="_x0000_i1043" type="#_x0000_t75" style="width:15.05pt;height:14.25pt" o:ole="">
            <v:imagedata r:id="rId65" o:title=""/>
          </v:shape>
          <o:OLEObject Type="Embed" ProgID="Equation.DSMT4" ShapeID="_x0000_i1043" DrawAspect="Content" ObjectID="_1413178908" r:id="rId66"/>
        </w:object>
      </w:r>
      <w:r w:rsidRPr="00396DCC">
        <w:rPr>
          <w:sz w:val="28"/>
          <w:szCs w:val="28"/>
        </w:rPr>
        <w:t xml:space="preserve"> равным нулю, </w:t>
      </w:r>
      <w:r w:rsidRPr="00396DCC">
        <w:rPr>
          <w:position w:val="-12"/>
          <w:sz w:val="28"/>
          <w:szCs w:val="28"/>
        </w:rPr>
        <w:object w:dxaOrig="800" w:dyaOrig="380">
          <v:shape id="_x0000_i1044" type="#_x0000_t75" style="width:40.2pt;height:19.25pt" o:ole="">
            <v:imagedata r:id="rId67" o:title=""/>
          </v:shape>
          <o:OLEObject Type="Embed" ProgID="Equation.DSMT4" ShapeID="_x0000_i1044" DrawAspect="Content" ObjectID="_1413178909" r:id="rId68"/>
        </w:object>
      </w:r>
      <w:r w:rsidRPr="00396DCC">
        <w:rPr>
          <w:sz w:val="28"/>
          <w:szCs w:val="28"/>
        </w:rPr>
        <w:t>, и найдем потенциалы остальных точек контура.</w:t>
      </w:r>
    </w:p>
    <w:p w:rsidR="00DC21EE" w:rsidRPr="00396DCC" w:rsidRDefault="00620C55" w:rsidP="00695FB3">
      <w:pPr>
        <w:spacing w:line="360" w:lineRule="auto"/>
        <w:jc w:val="both"/>
        <w:rPr>
          <w:sz w:val="28"/>
          <w:szCs w:val="28"/>
        </w:rPr>
      </w:pPr>
      <w:r w:rsidRPr="00C00CDB">
        <w:rPr>
          <w:position w:val="-98"/>
          <w:sz w:val="28"/>
          <w:szCs w:val="28"/>
        </w:rPr>
        <w:object w:dxaOrig="5780" w:dyaOrig="2100">
          <v:shape id="_x0000_i1058" type="#_x0000_t75" style="width:289.65pt;height:105.5pt" o:ole="">
            <v:imagedata r:id="rId69" o:title=""/>
          </v:shape>
          <o:OLEObject Type="Embed" ProgID="Equation.DSMT4" ShapeID="_x0000_i1058" DrawAspect="Content" ObjectID="_1413178910" r:id="rId70"/>
        </w:object>
      </w:r>
    </w:p>
    <w:p w:rsidR="000510DD" w:rsidRPr="00396DCC" w:rsidRDefault="000510DD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Построим</w:t>
      </w:r>
      <w:r w:rsidR="00D72E03" w:rsidRPr="00396DCC">
        <w:rPr>
          <w:sz w:val="28"/>
          <w:szCs w:val="28"/>
        </w:rPr>
        <w:t xml:space="preserve"> потенциальную</w:t>
      </w:r>
      <w:r w:rsidRPr="00396DCC">
        <w:rPr>
          <w:sz w:val="28"/>
          <w:szCs w:val="28"/>
        </w:rPr>
        <w:t xml:space="preserve"> диаграмму</w:t>
      </w:r>
    </w:p>
    <w:p w:rsidR="000510DD" w:rsidRPr="00396DCC" w:rsidRDefault="00AA0097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i1059" type="#_x0000_t75" style="width:439.55pt;height:353.3pt">
            <v:imagedata r:id="rId71" o:title=""/>
          </v:shape>
        </w:pict>
      </w:r>
      <w:bookmarkStart w:id="0" w:name="_GoBack"/>
      <w:bookmarkEnd w:id="0"/>
    </w:p>
    <w:p w:rsidR="007E62DD" w:rsidRPr="00396DCC" w:rsidRDefault="00CA217C" w:rsidP="00CA217C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 </w:t>
      </w:r>
    </w:p>
    <w:p w:rsidR="00725F35" w:rsidRPr="00396DCC" w:rsidRDefault="00725F35" w:rsidP="00725F35">
      <w:pPr>
        <w:spacing w:line="360" w:lineRule="auto"/>
        <w:rPr>
          <w:sz w:val="28"/>
          <w:szCs w:val="28"/>
        </w:rPr>
      </w:pPr>
    </w:p>
    <w:p w:rsidR="002C5E84" w:rsidRPr="00396DCC" w:rsidRDefault="002C5E84" w:rsidP="007E62DD">
      <w:pPr>
        <w:spacing w:line="360" w:lineRule="auto"/>
        <w:jc w:val="both"/>
        <w:rPr>
          <w:sz w:val="28"/>
          <w:szCs w:val="28"/>
        </w:rPr>
      </w:pPr>
    </w:p>
    <w:sectPr w:rsidR="002C5E84" w:rsidRPr="00396DCC">
      <w:footerReference w:type="even" r:id="rId72"/>
      <w:footerReference w:type="default" r:id="rId7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6556" w:rsidRDefault="00D46556">
      <w:r>
        <w:separator/>
      </w:r>
    </w:p>
  </w:endnote>
  <w:endnote w:type="continuationSeparator" w:id="0">
    <w:p w:rsidR="00D46556" w:rsidRDefault="00D465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663" w:rsidRDefault="004C3663" w:rsidP="00B77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C3663" w:rsidRDefault="004C3663" w:rsidP="006C7386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3663" w:rsidRDefault="004C3663" w:rsidP="00B77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AA0097">
      <w:rPr>
        <w:rStyle w:val="a4"/>
        <w:noProof/>
      </w:rPr>
      <w:t>7</w:t>
    </w:r>
    <w:r>
      <w:rPr>
        <w:rStyle w:val="a4"/>
      </w:rPr>
      <w:fldChar w:fldCharType="end"/>
    </w:r>
  </w:p>
  <w:p w:rsidR="004C3663" w:rsidRDefault="004C3663" w:rsidP="006C7386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6556" w:rsidRDefault="00D46556">
      <w:r>
        <w:separator/>
      </w:r>
    </w:p>
  </w:footnote>
  <w:footnote w:type="continuationSeparator" w:id="0">
    <w:p w:rsidR="00D46556" w:rsidRDefault="00D465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A3251"/>
    <w:multiLevelType w:val="hybridMultilevel"/>
    <w:tmpl w:val="D4262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13435D"/>
    <w:multiLevelType w:val="hybridMultilevel"/>
    <w:tmpl w:val="65E453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327954"/>
    <w:multiLevelType w:val="hybridMultilevel"/>
    <w:tmpl w:val="9072E9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95FB3"/>
    <w:rsid w:val="000510DD"/>
    <w:rsid w:val="00087365"/>
    <w:rsid w:val="00095E73"/>
    <w:rsid w:val="000A2926"/>
    <w:rsid w:val="000B4BA9"/>
    <w:rsid w:val="000F4E3F"/>
    <w:rsid w:val="000F6592"/>
    <w:rsid w:val="00100CB4"/>
    <w:rsid w:val="00101127"/>
    <w:rsid w:val="00130DF5"/>
    <w:rsid w:val="00131E2C"/>
    <w:rsid w:val="00132A45"/>
    <w:rsid w:val="001B4086"/>
    <w:rsid w:val="001C6F5A"/>
    <w:rsid w:val="00205D42"/>
    <w:rsid w:val="00212C6C"/>
    <w:rsid w:val="002249DC"/>
    <w:rsid w:val="00227086"/>
    <w:rsid w:val="00230DEC"/>
    <w:rsid w:val="00257D69"/>
    <w:rsid w:val="002700E9"/>
    <w:rsid w:val="00292C1A"/>
    <w:rsid w:val="002C5E25"/>
    <w:rsid w:val="002C5E84"/>
    <w:rsid w:val="002D43F0"/>
    <w:rsid w:val="002D549D"/>
    <w:rsid w:val="00300AE0"/>
    <w:rsid w:val="00321CD1"/>
    <w:rsid w:val="003456D6"/>
    <w:rsid w:val="00356BDF"/>
    <w:rsid w:val="0037483C"/>
    <w:rsid w:val="00377184"/>
    <w:rsid w:val="00396DCC"/>
    <w:rsid w:val="003A76C4"/>
    <w:rsid w:val="003C4661"/>
    <w:rsid w:val="003D6B7F"/>
    <w:rsid w:val="003E6276"/>
    <w:rsid w:val="00400060"/>
    <w:rsid w:val="00405E2C"/>
    <w:rsid w:val="00432516"/>
    <w:rsid w:val="00437217"/>
    <w:rsid w:val="00481977"/>
    <w:rsid w:val="00485BD7"/>
    <w:rsid w:val="004970D4"/>
    <w:rsid w:val="004A5FF3"/>
    <w:rsid w:val="004B0493"/>
    <w:rsid w:val="004B2562"/>
    <w:rsid w:val="004B446A"/>
    <w:rsid w:val="004C3663"/>
    <w:rsid w:val="004D41C0"/>
    <w:rsid w:val="004F2C5E"/>
    <w:rsid w:val="004F4EDE"/>
    <w:rsid w:val="005008BF"/>
    <w:rsid w:val="00503063"/>
    <w:rsid w:val="00510A1E"/>
    <w:rsid w:val="0052463C"/>
    <w:rsid w:val="00534D84"/>
    <w:rsid w:val="00544363"/>
    <w:rsid w:val="005540C6"/>
    <w:rsid w:val="00557BE4"/>
    <w:rsid w:val="00567F34"/>
    <w:rsid w:val="0058361E"/>
    <w:rsid w:val="005910D3"/>
    <w:rsid w:val="00597154"/>
    <w:rsid w:val="005B3DB9"/>
    <w:rsid w:val="005C6879"/>
    <w:rsid w:val="005C69EE"/>
    <w:rsid w:val="005F50C4"/>
    <w:rsid w:val="00600CCB"/>
    <w:rsid w:val="00620C55"/>
    <w:rsid w:val="00624A13"/>
    <w:rsid w:val="00634A23"/>
    <w:rsid w:val="0065028E"/>
    <w:rsid w:val="0068598F"/>
    <w:rsid w:val="00695FB3"/>
    <w:rsid w:val="006C3E8F"/>
    <w:rsid w:val="006C7386"/>
    <w:rsid w:val="006F3979"/>
    <w:rsid w:val="006F3C9D"/>
    <w:rsid w:val="006F511D"/>
    <w:rsid w:val="006F6EEB"/>
    <w:rsid w:val="00700690"/>
    <w:rsid w:val="00725F35"/>
    <w:rsid w:val="00736F40"/>
    <w:rsid w:val="00760E43"/>
    <w:rsid w:val="007E62DD"/>
    <w:rsid w:val="0080426A"/>
    <w:rsid w:val="00831156"/>
    <w:rsid w:val="008345AF"/>
    <w:rsid w:val="008531A9"/>
    <w:rsid w:val="00891513"/>
    <w:rsid w:val="008A359F"/>
    <w:rsid w:val="008B07EB"/>
    <w:rsid w:val="008B5728"/>
    <w:rsid w:val="008D2C1B"/>
    <w:rsid w:val="008E1C5A"/>
    <w:rsid w:val="00903177"/>
    <w:rsid w:val="0093427F"/>
    <w:rsid w:val="0093690C"/>
    <w:rsid w:val="00966CA6"/>
    <w:rsid w:val="00993516"/>
    <w:rsid w:val="009A6DC1"/>
    <w:rsid w:val="009C6414"/>
    <w:rsid w:val="009D7619"/>
    <w:rsid w:val="009F10F1"/>
    <w:rsid w:val="009F5428"/>
    <w:rsid w:val="00A106BB"/>
    <w:rsid w:val="00A12D38"/>
    <w:rsid w:val="00A60B62"/>
    <w:rsid w:val="00A6682B"/>
    <w:rsid w:val="00A83852"/>
    <w:rsid w:val="00A94179"/>
    <w:rsid w:val="00AA0097"/>
    <w:rsid w:val="00AA6FB4"/>
    <w:rsid w:val="00B02D08"/>
    <w:rsid w:val="00B22E47"/>
    <w:rsid w:val="00B67AA9"/>
    <w:rsid w:val="00B71A1B"/>
    <w:rsid w:val="00B7228E"/>
    <w:rsid w:val="00B755B1"/>
    <w:rsid w:val="00B77668"/>
    <w:rsid w:val="00BC0A1E"/>
    <w:rsid w:val="00BD437F"/>
    <w:rsid w:val="00BE0C63"/>
    <w:rsid w:val="00BF2366"/>
    <w:rsid w:val="00C00CDB"/>
    <w:rsid w:val="00C06987"/>
    <w:rsid w:val="00C11E7E"/>
    <w:rsid w:val="00C25F2D"/>
    <w:rsid w:val="00C52423"/>
    <w:rsid w:val="00C869B5"/>
    <w:rsid w:val="00CA217C"/>
    <w:rsid w:val="00CB1B90"/>
    <w:rsid w:val="00CB3401"/>
    <w:rsid w:val="00CB3FFD"/>
    <w:rsid w:val="00CC06D1"/>
    <w:rsid w:val="00CD7C0C"/>
    <w:rsid w:val="00D07391"/>
    <w:rsid w:val="00D140A3"/>
    <w:rsid w:val="00D23559"/>
    <w:rsid w:val="00D23D38"/>
    <w:rsid w:val="00D46556"/>
    <w:rsid w:val="00D65F4B"/>
    <w:rsid w:val="00D7149E"/>
    <w:rsid w:val="00D72E03"/>
    <w:rsid w:val="00D87A8C"/>
    <w:rsid w:val="00DB03C1"/>
    <w:rsid w:val="00DC21EE"/>
    <w:rsid w:val="00DC3C96"/>
    <w:rsid w:val="00DD7C67"/>
    <w:rsid w:val="00DE7C5D"/>
    <w:rsid w:val="00E00435"/>
    <w:rsid w:val="00E13F3B"/>
    <w:rsid w:val="00E307F4"/>
    <w:rsid w:val="00E36FCF"/>
    <w:rsid w:val="00E5212B"/>
    <w:rsid w:val="00E60A60"/>
    <w:rsid w:val="00E60D36"/>
    <w:rsid w:val="00E7315C"/>
    <w:rsid w:val="00E745AE"/>
    <w:rsid w:val="00ED5B56"/>
    <w:rsid w:val="00F401A8"/>
    <w:rsid w:val="00F40A87"/>
    <w:rsid w:val="00F507D6"/>
    <w:rsid w:val="00F7060C"/>
    <w:rsid w:val="00F7421C"/>
    <w:rsid w:val="00FA1246"/>
    <w:rsid w:val="00FA3FDB"/>
    <w:rsid w:val="00FC0492"/>
    <w:rsid w:val="00FC0574"/>
    <w:rsid w:val="00FF6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C7386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6C73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7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69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29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7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ча 1</vt:lpstr>
    </vt:vector>
  </TitlesOfParts>
  <Company>SPecialiST RePack</Company>
  <LinksUpToDate>false</LinksUpToDate>
  <CharactersWithSpaces>3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</dc:title>
  <dc:creator>Макс</dc:creator>
  <cp:lastModifiedBy>admin</cp:lastModifiedBy>
  <cp:revision>8</cp:revision>
  <dcterms:created xsi:type="dcterms:W3CDTF">2012-10-23T11:18:00Z</dcterms:created>
  <dcterms:modified xsi:type="dcterms:W3CDTF">2012-10-31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